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3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EF4BA77D-E615-470C-B49F-6B9BFE2B5C91}" type="datetimeFigureOut">
              <a:rPr lang="en-US"/>
              <a:pPr>
                <a:defRPr/>
              </a:pPr>
              <a:t>1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F73C8804-35D4-4F25-B453-67523B3866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44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1C2DF60-D554-444D-B0AC-5BFB5560BE6E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B6F49C-79A0-489B-B148-4423935A150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896E59-8664-43F1-A5A8-EE3FEC4B24D7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3C8804-35D4-4F25-B453-67523B3866A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36E5B-4BF1-467B-8AAA-0E43FA89E953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33B4A9-4F06-4DE7-A79B-86C271FACA44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C20694D-6029-4109-A0EA-9EE1FA10045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3BF96-963C-4033-8F47-B84C07995E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2B103-B67C-447F-8B75-4E8FA4A2F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07A3E-39AC-4E8C-9FB4-6B283F989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AF013-8769-41FE-8ACA-36710D34ED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6594A-2F86-4F00-BD67-8A7108F8B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941CD-EF48-4FCF-946F-B236EE050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91A86-6F80-4128-A722-CDF4BC0663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BAEF9-C621-4F02-A858-8D46E1531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51FD2-AC04-45BA-99F1-8807B6E7E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3DDB1-57D6-4E86-BA2A-D78A9BF53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F9733-181E-4632-B14F-83F069528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C890839-8793-4CB0-802B-D2DE4285B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hyperlink" Target="http://public.web.cern.ch/Public/Welcome.html" TargetMode="External"/><Relationship Id="rId4" Type="http://schemas.openxmlformats.org/officeDocument/2006/relationships/hyperlink" Target="http://upload.wikimedia.org/wikipedia/commons/a/aa/Beta-minus_Decay.sv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www.physics.unl.edu/~cbinek/Thermodynamic%20Potentials.pps" TargetMode="Externa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hyperlink" Target="http://nobelprize.org/physics/laureates/1945/pauli-bio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png"/><Relationship Id="rId5" Type="http://schemas.openxmlformats.org/officeDocument/2006/relationships/image" Target="../media/image15.wmf"/><Relationship Id="rId10" Type="http://schemas.openxmlformats.org/officeDocument/2006/relationships/hyperlink" Target="http://en.wikipedia.org/wiki/Pauli_principle" TargetMode="Externa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4213" y="5589588"/>
            <a:ext cx="8208962" cy="71913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700338" y="981075"/>
            <a:ext cx="6443662" cy="4311650"/>
          </a:xfrm>
          <a:noFill/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85725" y="3146425"/>
            <a:ext cx="8893175" cy="64928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2106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4749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01600" y="4573588"/>
            <a:ext cx="2814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rk binding in nuclear particles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07950" y="3997325"/>
            <a:ext cx="1793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4"/>
              </a:rPr>
              <a:t>Radioactive </a:t>
            </a:r>
            <a:r>
              <a:rPr lang="el-GR" sz="1400" dirty="0">
                <a:cs typeface="Arial" charset="0"/>
                <a:hlinkClick r:id="rId4"/>
              </a:rPr>
              <a:t>β</a:t>
            </a:r>
            <a:r>
              <a:rPr lang="de-DE" sz="1400" dirty="0">
                <a:cs typeface="Arial" charset="0"/>
                <a:hlinkClick r:id="rId4"/>
              </a:rPr>
              <a:t>-</a:t>
            </a:r>
            <a:r>
              <a:rPr lang="de-DE" sz="1400" dirty="0" err="1">
                <a:cs typeface="Arial" charset="0"/>
                <a:hlinkClick r:id="rId4"/>
              </a:rPr>
              <a:t>decay</a:t>
            </a:r>
            <a:endParaRPr lang="el-GR" sz="1400" dirty="0">
              <a:cs typeface="Arial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07950" y="2571750"/>
            <a:ext cx="21145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elestial mechanics,</a:t>
            </a:r>
          </a:p>
          <a:p>
            <a:r>
              <a:rPr lang="en-US" sz="1400"/>
              <a:t>Structure of the universe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07950" y="3178175"/>
            <a:ext cx="19780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Atomic forces, binding,</a:t>
            </a:r>
          </a:p>
          <a:p>
            <a:r>
              <a:rPr lang="en-US" sz="1400"/>
              <a:t>Optics, electricity,...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41363" y="5753100"/>
            <a:ext cx="790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inding between atoms derives from electrical attraction and repulsion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3733800" y="1089025"/>
            <a:ext cx="1828800" cy="228600"/>
          </a:xfrm>
          <a:prstGeom prst="rect">
            <a:avLst/>
          </a:prstGeom>
          <a:solidFill>
            <a:schemeClr val="accent1">
              <a:alpha val="3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AutoShape 14">
            <a:hlinkClick r:id="rId5" highlightClick="1"/>
          </p:cNvPr>
          <p:cNvSpPr>
            <a:spLocks noChangeArrowheads="1"/>
          </p:cNvSpPr>
          <p:nvPr/>
        </p:nvSpPr>
        <p:spPr bwMode="auto">
          <a:xfrm>
            <a:off x="152400" y="1143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41325" y="1201738"/>
            <a:ext cx="17954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Click here for a link to CERN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Comic Sans MS" pitchFamily="66" charset="0"/>
              </a:rPr>
              <a:t>I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nteratomic Binding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6" grpId="0" animBg="1"/>
      <p:bldP spid="3080" grpId="0"/>
      <p:bldP spid="3081" grpId="0"/>
      <p:bldP spid="3082" grpId="0"/>
      <p:bldP spid="3083" grpId="0"/>
      <p:bldP spid="3085" grpId="0" animBg="1"/>
      <p:bldP spid="3086" grpId="0" animBg="1"/>
      <p:bldP spid="30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33200"/>
          <a:stretch>
            <a:fillRect/>
          </a:stretch>
        </p:blipFill>
        <p:spPr>
          <a:xfrm>
            <a:off x="3059113" y="2636838"/>
            <a:ext cx="4752975" cy="4198937"/>
          </a:xfrm>
          <a:noFill/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11388" y="90805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inding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79388" y="280988"/>
            <a:ext cx="8928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(free) energy of the solid &lt; sum of (free) energy of its individual, separated  atoms</a:t>
            </a: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971550" y="98107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852863" y="98107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076825" y="908050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olid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900113" y="1916113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energy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95288" y="1909763"/>
            <a:ext cx="66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b="1">
                <a:solidFill>
                  <a:schemeClr val="accent2"/>
                </a:solidFill>
              </a:rPr>
              <a:t>free</a:t>
            </a:r>
          </a:p>
        </p:txBody>
      </p:sp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1979613" y="198913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617788" y="1916113"/>
            <a:ext cx="487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temperature change can change the structur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7950" y="2773363"/>
            <a:ext cx="2530475" cy="2959100"/>
            <a:chOff x="204" y="1702"/>
            <a:chExt cx="1594" cy="1864"/>
          </a:xfrm>
        </p:grpSpPr>
        <p:pic>
          <p:nvPicPr>
            <p:cNvPr id="5137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4" y="2092"/>
              <a:ext cx="1594" cy="1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8" name="Rectangle 14"/>
            <p:cNvSpPr>
              <a:spLocks noChangeArrowheads="1"/>
            </p:cNvSpPr>
            <p:nvPr/>
          </p:nvSpPr>
          <p:spPr bwMode="auto">
            <a:xfrm>
              <a:off x="295" y="1702"/>
              <a:ext cx="12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 Example: BaTiO</a:t>
              </a:r>
              <a:r>
                <a:rPr lang="en-US" baseline="-25000"/>
                <a:t>3</a:t>
              </a:r>
              <a:endParaRPr lang="en-US"/>
            </a:p>
          </p:txBody>
        </p:sp>
      </p:grp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7596188" y="1484313"/>
            <a:ext cx="1296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4112" name="Picture 16" descr="ei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56550" y="1701800"/>
            <a:ext cx="8636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3" name="AutoShape 17">
            <a:hlinkClick r:id="rId6" highlightClick="1"/>
          </p:cNvPr>
          <p:cNvSpPr>
            <a:spLocks noChangeArrowheads="1"/>
          </p:cNvSpPr>
          <p:nvPr/>
        </p:nvSpPr>
        <p:spPr bwMode="auto">
          <a:xfrm>
            <a:off x="609600" y="23622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990600" y="2438400"/>
            <a:ext cx="33464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Click for information regarding thermodynamic potent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  <p:bldP spid="4101" grpId="0" animBg="1"/>
      <p:bldP spid="4102" grpId="0" animBg="1"/>
      <p:bldP spid="4103" grpId="0"/>
      <p:bldP spid="4104" grpId="0"/>
      <p:bldP spid="4105" grpId="0"/>
      <p:bldP spid="4106" grpId="0" animBg="1"/>
      <p:bldP spid="4107" grpId="0"/>
      <p:bldP spid="4113" grpId="0" animBg="1"/>
      <p:bldP spid="41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038350" y="692150"/>
            <a:ext cx="318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ak interaction 0.2 eV/atom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066800" y="2833687"/>
            <a:ext cx="697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ypically Van der Waals interaction masked by stronger interactions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049838" y="692150"/>
            <a:ext cx="189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,  always present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095750" y="2489200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ut</a:t>
            </a: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2209800" y="1457154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3148513" y="1369989"/>
            <a:ext cx="269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solid inert </a:t>
            </a:r>
            <a:r>
              <a:rPr lang="en-US" sz="2400" dirty="0" smtClean="0">
                <a:latin typeface="Comic Sans MS" pitchFamily="66" charset="0"/>
              </a:rPr>
              <a:t>gases*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11188" y="3854450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Graphite</a:t>
            </a:r>
          </a:p>
        </p:txBody>
      </p:sp>
      <p:pic>
        <p:nvPicPr>
          <p:cNvPr id="5130" name="Picture 10" descr="Graph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3730625"/>
            <a:ext cx="2535237" cy="30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795963" y="3716338"/>
            <a:ext cx="2609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rong covalent bonding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643438" y="3933825"/>
            <a:ext cx="936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5076825" y="4797425"/>
            <a:ext cx="0" cy="936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795963" y="5006975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an der Waals bond</a:t>
            </a:r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5940425" y="580548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6840538" y="5726113"/>
            <a:ext cx="161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id lubrican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923641" y="115887"/>
            <a:ext cx="3553359" cy="588187"/>
            <a:chOff x="838200" y="228600"/>
            <a:chExt cx="8522405" cy="588187"/>
          </a:xfrm>
        </p:grpSpPr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838200" y="228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977283" y="355122"/>
              <a:ext cx="838332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V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an der Waals bond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159125" y="1752600"/>
            <a:ext cx="57528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*except He remaining liquid at normal pressure down to T-&gt;0 </a:t>
            </a:r>
          </a:p>
          <a:p>
            <a:r>
              <a:rPr lang="en-US" sz="1600" dirty="0">
                <a:solidFill>
                  <a:srgbClr val="00B050"/>
                </a:solidFill>
              </a:rPr>
              <a:t> </a:t>
            </a:r>
            <a:r>
              <a:rPr lang="en-US" sz="1600" dirty="0" smtClean="0">
                <a:solidFill>
                  <a:srgbClr val="00B050"/>
                </a:solidFill>
              </a:rPr>
              <a:t>due to </a:t>
            </a:r>
            <a:r>
              <a:rPr lang="en-US" sz="1600" dirty="0" err="1" smtClean="0">
                <a:solidFill>
                  <a:srgbClr val="00B050"/>
                </a:solidFill>
              </a:rPr>
              <a:t>qm</a:t>
            </a:r>
            <a:r>
              <a:rPr lang="en-US" sz="1600" dirty="0" smtClean="0">
                <a:solidFill>
                  <a:srgbClr val="00B050"/>
                </a:solidFill>
              </a:rPr>
              <a:t> zero point fluctuations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5" grpId="0"/>
      <p:bldP spid="5126" grpId="0"/>
      <p:bldP spid="5127" grpId="0" animBg="1"/>
      <p:bldP spid="5128" grpId="0"/>
      <p:bldP spid="5129" grpId="0"/>
      <p:bldP spid="5131" grpId="0"/>
      <p:bldP spid="5132" grpId="0" animBg="1"/>
      <p:bldP spid="5133" grpId="0" animBg="1"/>
      <p:bldP spid="5134" grpId="0"/>
      <p:bldP spid="5135" grpId="0" animBg="1"/>
      <p:bldP spid="5136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ttp://mota.stanford.edu/education/Physics%2087N%20Final%20Projects/Group%20Gamma/GeckoFeet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"/>
            <a:ext cx="5534025" cy="452437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52400" y="6324600"/>
            <a:ext cx="815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imation from: </a:t>
            </a:r>
            <a:r>
              <a:rPr lang="en-US" sz="1000" dirty="0" smtClean="0"/>
              <a:t>http://mota.stanford.edu/education/Physics%2087N%20Final%20Projects/Group%20Gamma/gecko.htm#_edn4</a:t>
            </a:r>
            <a:endParaRPr lang="en-US" sz="1000" dirty="0"/>
          </a:p>
        </p:txBody>
      </p:sp>
      <p:sp>
        <p:nvSpPr>
          <p:cNvPr id="4" name="Rectangle 3"/>
          <p:cNvSpPr/>
          <p:nvPr/>
        </p:nvSpPr>
        <p:spPr>
          <a:xfrm>
            <a:off x="5943600" y="304800"/>
            <a:ext cx="3200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Spatulae</a:t>
            </a:r>
            <a:r>
              <a:rPr lang="en-US" dirty="0" smtClean="0"/>
              <a:t> of gecko feet are small and get so close to the surface that an attractive van </a:t>
            </a:r>
            <a:r>
              <a:rPr lang="en-US" dirty="0" err="1" smtClean="0"/>
              <a:t>der</a:t>
            </a:r>
            <a:r>
              <a:rPr lang="en-US" dirty="0" smtClean="0"/>
              <a:t> Waals force of around 0.4 µN develops between a single spatula and a surface.  </a:t>
            </a:r>
          </a:p>
          <a:p>
            <a:r>
              <a:rPr lang="en-US" dirty="0" smtClean="0"/>
              <a:t>Combined force of the millions of </a:t>
            </a:r>
            <a:r>
              <a:rPr lang="en-US" dirty="0" err="1" smtClean="0"/>
              <a:t>spatulae</a:t>
            </a:r>
            <a:r>
              <a:rPr lang="en-US" dirty="0" smtClean="0"/>
              <a:t> on a single gecko foot produce an adhesion force of around 10 N, or around 2.25 lbs.</a:t>
            </a:r>
            <a:endParaRPr lang="en-US" dirty="0"/>
          </a:p>
        </p:txBody>
      </p:sp>
      <p:pic>
        <p:nvPicPr>
          <p:cNvPr id="26628" name="Picture 4" descr="http://news.bbc.co.uk/nol/shared/spl/hi/pop_ups/04/sci_nat_nanotechnology___building_from_the_bottom_up/img/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7900" y="3505200"/>
            <a:ext cx="2857500" cy="285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0" y="838200"/>
            <a:ext cx="3168650" cy="3168650"/>
          </a:xfrm>
          <a:prstGeom prst="ellipse">
            <a:avLst/>
          </a:prstGeom>
          <a:gradFill rotWithShape="1">
            <a:gsLst>
              <a:gs pos="0">
                <a:srgbClr val="760000"/>
              </a:gs>
              <a:gs pos="100000">
                <a:srgbClr val="FF0000">
                  <a:alpha val="32999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2209800"/>
            <a:ext cx="331788" cy="396875"/>
            <a:chOff x="1229" y="2079"/>
            <a:chExt cx="209" cy="250"/>
          </a:xfrm>
        </p:grpSpPr>
        <p:sp>
          <p:nvSpPr>
            <p:cNvPr id="1062" name="Oval 8"/>
            <p:cNvSpPr>
              <a:spLocks noChangeArrowheads="1"/>
            </p:cNvSpPr>
            <p:nvPr/>
          </p:nvSpPr>
          <p:spPr bwMode="auto">
            <a:xfrm>
              <a:off x="1247" y="2115"/>
              <a:ext cx="182" cy="1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Text Box 9"/>
            <p:cNvSpPr txBox="1">
              <a:spLocks noChangeArrowheads="1"/>
            </p:cNvSpPr>
            <p:nvPr/>
          </p:nvSpPr>
          <p:spPr bwMode="auto">
            <a:xfrm>
              <a:off x="1229" y="2079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+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276600" y="779463"/>
            <a:ext cx="2665413" cy="3097212"/>
            <a:chOff x="2562" y="1661"/>
            <a:chExt cx="1502" cy="1769"/>
          </a:xfrm>
        </p:grpSpPr>
        <p:pic>
          <p:nvPicPr>
            <p:cNvPr id="1055" name="Picture 11" descr="tip18-18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62" y="1661"/>
              <a:ext cx="1502" cy="1769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1056" name="Group 12"/>
            <p:cNvGrpSpPr>
              <a:grpSpLocks/>
            </p:cNvGrpSpPr>
            <p:nvPr/>
          </p:nvGrpSpPr>
          <p:grpSpPr bwMode="auto">
            <a:xfrm>
              <a:off x="3198" y="1943"/>
              <a:ext cx="200" cy="226"/>
              <a:chOff x="1229" y="2079"/>
              <a:chExt cx="200" cy="226"/>
            </a:xfrm>
          </p:grpSpPr>
          <p:sp>
            <p:nvSpPr>
              <p:cNvPr id="1060" name="Oval 13"/>
              <p:cNvSpPr>
                <a:spLocks noChangeArrowheads="1"/>
              </p:cNvSpPr>
              <p:nvPr/>
            </p:nvSpPr>
            <p:spPr bwMode="auto">
              <a:xfrm>
                <a:off x="1247" y="2115"/>
                <a:ext cx="182" cy="181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1" name="Text Box 14"/>
              <p:cNvSpPr txBox="1">
                <a:spLocks noChangeArrowheads="1"/>
              </p:cNvSpPr>
              <p:nvPr/>
            </p:nvSpPr>
            <p:spPr bwMode="auto">
              <a:xfrm>
                <a:off x="1229" y="2079"/>
                <a:ext cx="187" cy="22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+</a:t>
                </a:r>
              </a:p>
            </p:txBody>
          </p:sp>
        </p:grpSp>
        <p:grpSp>
          <p:nvGrpSpPr>
            <p:cNvPr id="1057" name="Group 15"/>
            <p:cNvGrpSpPr>
              <a:grpSpLocks/>
            </p:cNvGrpSpPr>
            <p:nvPr/>
          </p:nvGrpSpPr>
          <p:grpSpPr bwMode="auto">
            <a:xfrm>
              <a:off x="3233" y="2840"/>
              <a:ext cx="182" cy="226"/>
              <a:chOff x="3352" y="836"/>
              <a:chExt cx="182" cy="226"/>
            </a:xfrm>
          </p:grpSpPr>
          <p:sp>
            <p:nvSpPr>
              <p:cNvPr id="1058" name="Oval 16"/>
              <p:cNvSpPr>
                <a:spLocks noChangeArrowheads="1"/>
              </p:cNvSpPr>
              <p:nvPr/>
            </p:nvSpPr>
            <p:spPr bwMode="auto">
              <a:xfrm>
                <a:off x="3352" y="881"/>
                <a:ext cx="182" cy="181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9" name="Text Box 17"/>
              <p:cNvSpPr txBox="1">
                <a:spLocks noChangeArrowheads="1"/>
              </p:cNvSpPr>
              <p:nvPr/>
            </p:nvSpPr>
            <p:spPr bwMode="auto">
              <a:xfrm>
                <a:off x="3352" y="836"/>
                <a:ext cx="151" cy="22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-</a:t>
                </a:r>
              </a:p>
            </p:txBody>
          </p:sp>
        </p:grp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975350" y="685800"/>
            <a:ext cx="3168650" cy="3168650"/>
            <a:chOff x="3764" y="432"/>
            <a:chExt cx="1996" cy="1996"/>
          </a:xfrm>
        </p:grpSpPr>
        <p:sp>
          <p:nvSpPr>
            <p:cNvPr id="1051" name="Oval 19"/>
            <p:cNvSpPr>
              <a:spLocks noChangeArrowheads="1"/>
            </p:cNvSpPr>
            <p:nvPr/>
          </p:nvSpPr>
          <p:spPr bwMode="auto">
            <a:xfrm>
              <a:off x="3764" y="432"/>
              <a:ext cx="1996" cy="1996"/>
            </a:xfrm>
            <a:prstGeom prst="ellipse">
              <a:avLst/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2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52" name="Group 20"/>
            <p:cNvGrpSpPr>
              <a:grpSpLocks/>
            </p:cNvGrpSpPr>
            <p:nvPr/>
          </p:nvGrpSpPr>
          <p:grpSpPr bwMode="auto">
            <a:xfrm>
              <a:off x="4687" y="1766"/>
              <a:ext cx="209" cy="250"/>
              <a:chOff x="1229" y="2079"/>
              <a:chExt cx="209" cy="250"/>
            </a:xfrm>
          </p:grpSpPr>
          <p:sp>
            <p:nvSpPr>
              <p:cNvPr id="1053" name="Oval 21"/>
              <p:cNvSpPr>
                <a:spLocks noChangeArrowheads="1"/>
              </p:cNvSpPr>
              <p:nvPr/>
            </p:nvSpPr>
            <p:spPr bwMode="auto">
              <a:xfrm>
                <a:off x="1247" y="2115"/>
                <a:ext cx="182" cy="1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" name="Text Box 22"/>
              <p:cNvSpPr txBox="1">
                <a:spLocks noChangeArrowheads="1"/>
              </p:cNvSpPr>
              <p:nvPr/>
            </p:nvSpPr>
            <p:spPr bwMode="auto">
              <a:xfrm>
                <a:off x="1229" y="2079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+</a:t>
                </a:r>
              </a:p>
            </p:txBody>
          </p:sp>
        </p:grpSp>
      </p:grp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3276600" y="4149725"/>
          <a:ext cx="1008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Formel" r:id="rId5" imgW="469800" imgH="393480" progId="Equation.DSMT4">
                  <p:embed/>
                </p:oleObj>
              </mc:Choice>
              <mc:Fallback>
                <p:oleObj name="Formel" r:id="rId5" imgW="4698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49725"/>
                        <a:ext cx="10080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Line 24"/>
          <p:cNvSpPr>
            <a:spLocks noChangeShapeType="1"/>
          </p:cNvSpPr>
          <p:nvPr/>
        </p:nvSpPr>
        <p:spPr bwMode="auto">
          <a:xfrm flipH="1">
            <a:off x="3419475" y="1484313"/>
            <a:ext cx="8651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H="1">
            <a:off x="3492500" y="3068638"/>
            <a:ext cx="935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3295650" y="1484313"/>
            <a:ext cx="339725" cy="1584325"/>
            <a:chOff x="2076" y="935"/>
            <a:chExt cx="214" cy="998"/>
          </a:xfrm>
        </p:grpSpPr>
        <p:sp>
          <p:nvSpPr>
            <p:cNvPr id="1049" name="Line 27"/>
            <p:cNvSpPr>
              <a:spLocks noChangeShapeType="1"/>
            </p:cNvSpPr>
            <p:nvPr/>
          </p:nvSpPr>
          <p:spPr bwMode="auto">
            <a:xfrm>
              <a:off x="2263" y="935"/>
              <a:ext cx="0" cy="9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Text Box 28"/>
            <p:cNvSpPr txBox="1">
              <a:spLocks noChangeArrowheads="1"/>
            </p:cNvSpPr>
            <p:nvPr/>
          </p:nvSpPr>
          <p:spPr bwMode="auto">
            <a:xfrm>
              <a:off x="2076" y="1340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d</a:t>
              </a:r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4500563" y="1773238"/>
            <a:ext cx="715962" cy="936625"/>
            <a:chOff x="2835" y="1117"/>
            <a:chExt cx="451" cy="590"/>
          </a:xfrm>
        </p:grpSpPr>
        <p:sp>
          <p:nvSpPr>
            <p:cNvPr id="1047" name="AutoShape 30"/>
            <p:cNvSpPr>
              <a:spLocks noChangeArrowheads="1"/>
            </p:cNvSpPr>
            <p:nvPr/>
          </p:nvSpPr>
          <p:spPr bwMode="auto">
            <a:xfrm rot="-5400000">
              <a:off x="2609" y="1343"/>
              <a:ext cx="590" cy="137"/>
            </a:xfrm>
            <a:prstGeom prst="rightArrow">
              <a:avLst>
                <a:gd name="adj1" fmla="val 50000"/>
                <a:gd name="adj2" fmla="val 1076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Text Box 31"/>
            <p:cNvSpPr txBox="1">
              <a:spLocks noChangeArrowheads="1"/>
            </p:cNvSpPr>
            <p:nvPr/>
          </p:nvSpPr>
          <p:spPr bwMode="auto">
            <a:xfrm>
              <a:off x="3053" y="1263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u="sng">
                  <a:solidFill>
                    <a:srgbClr val="8BCACF"/>
                  </a:solidFill>
                </a:rPr>
                <a:t>p</a:t>
              </a: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4284663" y="4365625"/>
            <a:ext cx="1368425" cy="385763"/>
            <a:chOff x="2699" y="2750"/>
            <a:chExt cx="862" cy="243"/>
          </a:xfrm>
        </p:grpSpPr>
        <p:sp>
          <p:nvSpPr>
            <p:cNvPr id="1046" name="Text Box 33"/>
            <p:cNvSpPr txBox="1">
              <a:spLocks noChangeArrowheads="1"/>
            </p:cNvSpPr>
            <p:nvPr/>
          </p:nvSpPr>
          <p:spPr bwMode="auto">
            <a:xfrm>
              <a:off x="2699" y="2762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or</a:t>
              </a:r>
            </a:p>
          </p:txBody>
        </p:sp>
        <p:graphicFrame>
          <p:nvGraphicFramePr>
            <p:cNvPr id="1030" name="Object 34"/>
            <p:cNvGraphicFramePr>
              <a:graphicFrameLocks noChangeAspect="1"/>
            </p:cNvGraphicFramePr>
            <p:nvPr/>
          </p:nvGraphicFramePr>
          <p:xfrm>
            <a:off x="3016" y="2750"/>
            <a:ext cx="54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Formel" r:id="rId7" imgW="419040" imgH="177480" progId="Equation.DSMT4">
                    <p:embed/>
                  </p:oleObj>
                </mc:Choice>
                <mc:Fallback>
                  <p:oleObj name="Formel" r:id="rId7" imgW="41904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750"/>
                          <a:ext cx="545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6802438" y="4292600"/>
          <a:ext cx="1657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Formel" r:id="rId9" imgW="838080" imgH="228600" progId="Equation.DSMT4">
                  <p:embed/>
                </p:oleObj>
              </mc:Choice>
              <mc:Fallback>
                <p:oleObj name="Formel" r:id="rId9" imgW="8380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4292600"/>
                        <a:ext cx="16573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179388" y="5203825"/>
            <a:ext cx="2468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Interaction energy:</a:t>
            </a:r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279400" y="5624513"/>
          <a:ext cx="49561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Formel" r:id="rId11" imgW="2234880" imgH="419040" progId="Equation.DSMT4">
                  <p:embed/>
                </p:oleObj>
              </mc:Choice>
              <mc:Fallback>
                <p:oleObj name="Formel" r:id="rId11" imgW="223488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624513"/>
                        <a:ext cx="49561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38"/>
          <p:cNvSpPr txBox="1">
            <a:spLocks noChangeArrowheads="1"/>
          </p:cNvSpPr>
          <p:nvPr/>
        </p:nvSpPr>
        <p:spPr bwMode="auto">
          <a:xfrm>
            <a:off x="5508625" y="5013325"/>
            <a:ext cx="338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5594350" y="4500563"/>
          <a:ext cx="3095625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Graph" r:id="rId13" imgW="4253760" imgH="3473280" progId="Origin50.Graph">
                  <p:embed/>
                </p:oleObj>
              </mc:Choice>
              <mc:Fallback>
                <p:oleObj name="Graph" r:id="rId13" imgW="4253760" imgH="3473280" progId="Origin50.Graph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4500563"/>
                        <a:ext cx="3095625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152400" y="228600"/>
            <a:ext cx="2093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napshot at t=t’</a:t>
            </a:r>
          </a:p>
        </p:txBody>
      </p: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1447800" y="1371600"/>
            <a:ext cx="331788" cy="396875"/>
            <a:chOff x="1229" y="2079"/>
            <a:chExt cx="209" cy="250"/>
          </a:xfrm>
        </p:grpSpPr>
        <p:sp>
          <p:nvSpPr>
            <p:cNvPr id="1044" name="Oval 46"/>
            <p:cNvSpPr>
              <a:spLocks noChangeArrowheads="1"/>
            </p:cNvSpPr>
            <p:nvPr/>
          </p:nvSpPr>
          <p:spPr bwMode="auto">
            <a:xfrm>
              <a:off x="1247" y="2115"/>
              <a:ext cx="182" cy="1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Text Box 47"/>
            <p:cNvSpPr txBox="1">
              <a:spLocks noChangeArrowheads="1"/>
            </p:cNvSpPr>
            <p:nvPr/>
          </p:nvSpPr>
          <p:spPr bwMode="auto">
            <a:xfrm>
              <a:off x="1229" y="2079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2.22222E-6 -0.12616 L 0.00122 0.12014 L 0.00122 -0.12616 L 0.00226 0.12176 L 0.00122 -0.12477 L 0.00226 0.11736 L 0.00226 -0.12917 L 0.00122 0.12014 " pathEditMode="relative" ptsTypes="AAAAAAAAA">
                                      <p:cBhvr>
                                        <p:cTn id="18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0" grpId="1" animBg="1"/>
      <p:bldP spid="6168" grpId="0" animBg="1"/>
      <p:bldP spid="6169" grpId="0" animBg="1"/>
      <p:bldP spid="6180" grpId="0"/>
      <p:bldP spid="618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opic57"/>
          <p:cNvPicPr>
            <a:picLocks noChangeAspect="1" noChangeArrowheads="1"/>
          </p:cNvPicPr>
          <p:nvPr/>
        </p:nvPicPr>
        <p:blipFill>
          <a:blip r:embed="rId3" cstate="print"/>
          <a:srcRect t="14514" b="6221"/>
          <a:stretch>
            <a:fillRect/>
          </a:stretch>
        </p:blipFill>
        <p:spPr bwMode="auto">
          <a:xfrm>
            <a:off x="1296988" y="44450"/>
            <a:ext cx="6875462" cy="648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39763" y="404813"/>
            <a:ext cx="6811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Repulsive contribution due to Pauli exclusion principl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68338" y="1125538"/>
            <a:ext cx="30241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Pauli exclusion principle:</a:t>
            </a:r>
          </a:p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563938" y="1052513"/>
            <a:ext cx="40322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wo electrons </a:t>
            </a:r>
            <a:r>
              <a:rPr lang="en-US" sz="1400" b="1"/>
              <a:t>(</a:t>
            </a:r>
            <a:r>
              <a:rPr lang="en-US" sz="1400"/>
              <a:t>identical fermions)</a:t>
            </a:r>
            <a:r>
              <a:rPr lang="en-US"/>
              <a:t> </a:t>
            </a:r>
            <a:r>
              <a:rPr lang="en-US" b="1"/>
              <a:t>can't be in the same quantum state</a:t>
            </a:r>
          </a:p>
          <a:p>
            <a:endParaRPr 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586288" y="1916113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or</a:t>
            </a:r>
          </a:p>
          <a:p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9750" y="2368550"/>
            <a:ext cx="8424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otal wave function of the many electron system has to be antisymmetric  </a:t>
            </a:r>
          </a:p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684213" y="32861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547813" y="3219450"/>
            <a:ext cx="4967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lectron has to leave the ground state</a:t>
            </a:r>
          </a:p>
          <a:p>
            <a:endParaRPr lang="en-US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684213" y="400526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619250" y="3933825"/>
            <a:ext cx="2085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nergy increase</a:t>
            </a:r>
          </a:p>
          <a:p>
            <a:endParaRPr lang="en-US"/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 rot="5400000">
            <a:off x="3599657" y="4904581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647825" y="4365625"/>
            <a:ext cx="249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Repulsive interactio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4213" y="5516563"/>
            <a:ext cx="4248150" cy="1152525"/>
            <a:chOff x="567" y="3475"/>
            <a:chExt cx="2676" cy="726"/>
          </a:xfrm>
        </p:grpSpPr>
        <p:sp>
          <p:nvSpPr>
            <p:cNvPr id="2070" name="Rectangle 14"/>
            <p:cNvSpPr>
              <a:spLocks noChangeArrowheads="1"/>
            </p:cNvSpPr>
            <p:nvPr/>
          </p:nvSpPr>
          <p:spPr bwMode="auto">
            <a:xfrm>
              <a:off x="567" y="3475"/>
              <a:ext cx="2676" cy="72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15"/>
            <p:cNvGraphicFramePr>
              <a:graphicFrameLocks noChangeAspect="1"/>
            </p:cNvGraphicFramePr>
            <p:nvPr/>
          </p:nvGraphicFramePr>
          <p:xfrm>
            <a:off x="713" y="3571"/>
            <a:ext cx="2412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Formel" r:id="rId4" imgW="1726920" imgH="393480" progId="Equation.DSMT4">
                    <p:embed/>
                  </p:oleObj>
                </mc:Choice>
                <mc:Fallback>
                  <p:oleObj name="Formel" r:id="rId4" imgW="172692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" y="3571"/>
                          <a:ext cx="2412" cy="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787900" y="3644900"/>
          <a:ext cx="4354513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Graph" r:id="rId6" imgW="4003200" imgH="3091680" progId="Origin50.Graph">
                  <p:embed/>
                </p:oleObj>
              </mc:Choice>
              <mc:Fallback>
                <p:oleObj name="Graph" r:id="rId6" imgW="4003200" imgH="3091680" progId="Origin50.Grap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44900"/>
                        <a:ext cx="4354513" cy="336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17" descr=" |\psi \psi'\rangle = - |\psi'\psi\rangle 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4213" y="2781300"/>
            <a:ext cx="13335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18" descr=" |\psi\psi\rangle = - |\psi\psi\rangle = 0 \; \hbox{(zero ket)} 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39975" y="2781300"/>
            <a:ext cx="23812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1" name="AutoShape 19">
            <a:hlinkClick r:id="rId10" highlightClick="1"/>
          </p:cNvPr>
          <p:cNvSpPr>
            <a:spLocks noChangeArrowheads="1"/>
          </p:cNvSpPr>
          <p:nvPr/>
        </p:nvSpPr>
        <p:spPr bwMode="auto">
          <a:xfrm>
            <a:off x="5181600" y="27432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562600" y="2765425"/>
            <a:ext cx="19161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Click for more information</a:t>
            </a:r>
          </a:p>
        </p:txBody>
      </p:sp>
      <p:pic>
        <p:nvPicPr>
          <p:cNvPr id="8216" name="Picture 24" descr="Wolfgang Pauli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629525" y="66675"/>
            <a:ext cx="13335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467600" y="1919288"/>
            <a:ext cx="172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12"/>
              </a:rPr>
              <a:t>Wolfgang Paul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197" grpId="0"/>
      <p:bldP spid="8198" grpId="0"/>
      <p:bldP spid="8199" grpId="0" animBg="1"/>
      <p:bldP spid="8200" grpId="0"/>
      <p:bldP spid="8201" grpId="0" animBg="1"/>
      <p:bldP spid="8202" grpId="0"/>
      <p:bldP spid="8203" grpId="0" animBg="1"/>
      <p:bldP spid="8204" grpId="0"/>
      <p:bldP spid="8211" grpId="0" animBg="1"/>
      <p:bldP spid="8212" grpId="0"/>
      <p:bldP spid="82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</TotalTime>
  <Words>257</Words>
  <Application>Microsoft Office PowerPoint</Application>
  <PresentationFormat>On-screen Show (4:3)</PresentationFormat>
  <Paragraphs>62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Default Design</vt:lpstr>
      <vt:lpstr>Formel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braska-Lincol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8</cp:revision>
  <dcterms:created xsi:type="dcterms:W3CDTF">2004-01-14T22:16:30Z</dcterms:created>
  <dcterms:modified xsi:type="dcterms:W3CDTF">2012-01-12T16:28:04Z</dcterms:modified>
</cp:coreProperties>
</file>